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5A50F07D"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w:t>
      </w:r>
      <w:r w:rsidR="000F0E8F">
        <w:lastRenderedPageBreak/>
        <w:t xml:space="preserve">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4CDBF80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6117E7">
        <w:t xml:space="preserve">annual </w:t>
      </w:r>
      <w:r w:rsidR="00421401">
        <w:t xml:space="preserve">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6" o:title=""/>
          </v:shape>
          <o:OLEObject Type="Embed" ProgID="Equation.DSMT4" ShapeID="_x0000_i1025" DrawAspect="Content" ObjectID="_1641930467" r:id="rId7"/>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8" o:title=""/>
          </v:shape>
          <o:OLEObject Type="Embed" ProgID="Equation.DSMT4" ShapeID="_x0000_i1026" DrawAspect="Content" ObjectID="_1641930468" r:id="rId9"/>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0" o:title=""/>
          </v:shape>
          <o:OLEObject Type="Embed" ProgID="Equation.DSMT4" ShapeID="_x0000_i1027" DrawAspect="Content" ObjectID="_1641930469" r:id="rId11"/>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2" o:title=""/>
          </v:shape>
          <o:OLEObject Type="Embed" ProgID="Equation.DSMT4" ShapeID="_x0000_i1028" DrawAspect="Content" ObjectID="_1641930470" r:id="rId13"/>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6117E7">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4" o:title=""/>
          </v:shape>
          <o:OLEObject Type="Embed" ProgID="Equation.DSMT4" ShapeID="_x0000_i1029" DrawAspect="Content" ObjectID="_1641930471" r:id="rId15"/>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6" o:title=""/>
          </v:shape>
          <o:OLEObject Type="Embed" ProgID="Equation.DSMT4" ShapeID="_x0000_i1030" DrawAspect="Content" ObjectID="_1641930472" r:id="rId17"/>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8" o:title=""/>
          </v:shape>
          <o:OLEObject Type="Embed" ProgID="Equation.DSMT4" ShapeID="_x0000_i1031" DrawAspect="Content" ObjectID="_1641930473" r:id="rId19"/>
        </w:object>
      </w:r>
      <w:r w:rsidR="000035BE">
        <w:t>).</w:t>
      </w:r>
    </w:p>
    <w:p w14:paraId="31BC904B" w14:textId="1E05D0F2" w:rsidR="00617D3B" w:rsidRDefault="006117E7">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0" o:title=""/>
          </v:shape>
          <o:OLEObject Type="Embed" ProgID="Equation.DSMT4" ShapeID="_x0000_i1032" DrawAspect="Content" ObjectID="_1641930474" r:id="rId21"/>
        </w:object>
      </w:r>
      <w:r>
        <w:t xml:space="preserve"> ) has a row for each year, and a column for each of </w:t>
      </w:r>
      <w:r w:rsidRPr="00617D3B">
        <w:rPr>
          <w:position w:val="-4"/>
        </w:rPr>
        <w:object w:dxaOrig="260" w:dyaOrig="240" w14:anchorId="5777A2F2">
          <v:shape id="_x0000_i1033" type="#_x0000_t75" style="width:12.55pt;height:11.7pt" o:ole="">
            <v:imagedata r:id="rId22" o:title=""/>
          </v:shape>
          <o:OLEObject Type="Embed" ProgID="Equation.DSMT4" ShapeID="_x0000_i1033" DrawAspect="Content" ObjectID="_1641930475" r:id="rId23"/>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4" o:title=""/>
          </v:shape>
          <o:OLEObject Type="Embed" ProgID="Equation.DSMT4" ShapeID="_x0000_i1034" DrawAspect="Content" ObjectID="_1641930476" r:id="rId25"/>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6117E7">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6117E7">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6" o:title=""/>
          </v:shape>
          <o:OLEObject Type="Embed" ProgID="Equation.DSMT4" ShapeID="_x0000_i1035" DrawAspect="Content" ObjectID="_1641930477" r:id="rId27"/>
        </w:object>
      </w:r>
      <w:r w:rsidR="002F0604">
        <w:t xml:space="preserve">.  </w:t>
      </w:r>
    </w:p>
    <w:p w14:paraId="7829B49B" w14:textId="41C0A0C4" w:rsidR="00544ECC" w:rsidRDefault="006117E7">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6117E7">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6117E7">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w:t>
      </w:r>
      <w:r w:rsidR="002D21BE">
        <w:lastRenderedPageBreak/>
        <w:t xml:space="preserve">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26C78190" w:rsidR="006A5952" w:rsidRDefault="006A5952" w:rsidP="006A5952">
      <w:r>
        <w:t xml:space="preserve">We used a temporally and spatially stratified, </w:t>
      </w:r>
      <w:r w:rsidR="00433915">
        <w:t>v</w:t>
      </w:r>
      <w:r>
        <w:t>-fold cross-validation</w:t>
      </w:r>
      <w:r w:rsidR="00433915">
        <w:t xml:space="preserve"> (Burman 1983, often termed “k-fold”, but here we use v to distinguish it from “k” knots in the GAM)</w:t>
      </w:r>
      <w:r>
        <w:t xml:space="preserve"> with </w:t>
      </w:r>
      <w:r w:rsidR="00433915">
        <w:t>V</w:t>
      </w:r>
      <w:r>
        <w:t xml:space="preserve"> = 15, where we held-out random sets of counts, stratified across all years and strata so that each of the </w:t>
      </w:r>
      <w:r w:rsidR="00433915">
        <w:t>V</w:t>
      </w:r>
      <w:r>
        <w:t xml:space="preserve">-folds included some observations from every combination of strata and years.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xml:space="preserve">. We followed a similar procedure to that outlined in Link et al. 2017 to implement the cross-validation in a parallel computing environment, using the R-packages </w:t>
      </w:r>
      <w:r w:rsidRPr="001D0D44">
        <w:rPr>
          <w:highlight w:val="yellow"/>
        </w:rPr>
        <w:t xml:space="preserve">parallel and </w:t>
      </w:r>
      <w:proofErr w:type="spellStart"/>
      <w:r w:rsidRPr="001D0D44">
        <w:rPr>
          <w:highlight w:val="yellow"/>
        </w:rPr>
        <w:t>foreach</w:t>
      </w:r>
      <w:proofErr w:type="spellEnd"/>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w:t>
      </w:r>
    </w:p>
    <w:p w14:paraId="291476D4" w14:textId="250728F4" w:rsidR="006B14A3" w:rsidRDefault="007E6DDB">
      <w:r>
        <w:t xml:space="preserve">We used the Bayesian Predictive Information Criterion (BPIC) to compare the out-of-sample predictive </w:t>
      </w:r>
      <w:r w:rsidR="006B14A3">
        <w:t>success of all</w:t>
      </w:r>
      <w:r>
        <w:t xml:space="preserve"> four models (Link et al. 201</w:t>
      </w:r>
      <w:r w:rsidR="00183FBC">
        <w:t>9</w:t>
      </w:r>
      <w:r>
        <w:t xml:space="preserve">). BPIC </w:t>
      </w:r>
      <w:r w:rsidR="006B14A3">
        <w:t>for a given model-</w:t>
      </w:r>
      <w:r w:rsidR="006B14A3" w:rsidRPr="006B14A3">
        <w:rPr>
          <w:i/>
        </w:rPr>
        <w:t>M</w:t>
      </w:r>
      <w:r w:rsidR="006B14A3">
        <w:t xml:space="preserve">, </w:t>
      </w:r>
      <w:r>
        <w:t xml:space="preserve">is </w:t>
      </w:r>
      <w:r w:rsidR="00117EBD">
        <w:t xml:space="preserve">the </w:t>
      </w:r>
      <w:r>
        <w:t xml:space="preserve">sum of the </w:t>
      </w:r>
      <w:r w:rsidR="006B14A3">
        <w:t xml:space="preserve">estimated </w:t>
      </w:r>
      <w:r>
        <w:t>log posterior probabilities of 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0AE8EE5" w:rsidR="006B14A3" w:rsidRDefault="006117E7">
      <w:pPr>
        <w:rPr>
          <w:rFonts w:eastAsiaTheme="minorEastAsia"/>
        </w:rPr>
      </w:pPr>
      <m:oMathPara>
        <m:oMath>
          <m:sSub>
            <m:sSubPr>
              <m:ctrlPr>
                <w:rPr>
                  <w:rFonts w:ascii="Cambria Math" w:hAnsi="Cambria Math"/>
                  <w:i/>
                </w:rPr>
              </m:ctrlPr>
            </m:sSubPr>
            <m:e>
              <m:r>
                <w:rPr>
                  <w:rFonts w:ascii="Cambria Math" w:hAnsi="Cambria Math"/>
                </w:rPr>
                <m:t>BPIC</m:t>
              </m:r>
            </m:e>
            <m:sub>
              <m:r>
                <w:rPr>
                  <w:rFonts w:ascii="Cambria Math" w:hAnsi="Cambria Math"/>
                </w:rPr>
                <m:t>M</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e>
          </m:nary>
        </m:oMath>
      </m:oMathPara>
    </w:p>
    <w:p w14:paraId="01309F40" w14:textId="12211A00" w:rsidR="007E6DDB" w:rsidRDefault="000144FA">
      <w:r>
        <w:t>Following Link et al. 201</w:t>
      </w:r>
      <w:r w:rsidR="007D113A">
        <w:t>9</w:t>
      </w:r>
      <w:r>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p>
    <w:p w14:paraId="1AEF22EE" w14:textId="77777777" w:rsidR="006A5952" w:rsidRDefault="006A5952"/>
    <w:p w14:paraId="760C70FA" w14:textId="39535418" w:rsidR="00730443" w:rsidRDefault="002C06C8">
      <w:r>
        <w:t xml:space="preserve">We </w:t>
      </w:r>
      <w:r w:rsidR="006117E7">
        <w:t>calculated</w:t>
      </w:r>
      <w:r w:rsidR="00183FBC">
        <w:t xml:space="preserve"> the</w:t>
      </w:r>
      <w:r>
        <w:t xml:space="preserve"> </w:t>
      </w:r>
      <w:r w:rsidR="006117E7">
        <w:t>observation</w:t>
      </w:r>
      <w:r>
        <w:t xml:space="preserve">-level </w:t>
      </w:r>
      <w:r w:rsidR="00854D3E">
        <w:t>estimates of predictive fit</w:t>
      </w:r>
      <w:r>
        <w:t xml:space="preserve"> for every count in the data</w:t>
      </w:r>
      <w:r w:rsidR="00183FBC">
        <w:t>set</w:t>
      </w:r>
      <w:r>
        <w:t xml:space="preserve">, and </w:t>
      </w:r>
      <w:r w:rsidR="0093732C">
        <w:t xml:space="preserve">summarized these </w:t>
      </w:r>
      <w:r w:rsidR="006117E7">
        <w:t xml:space="preserve">fit </w:t>
      </w:r>
      <w:r w:rsidR="0093732C">
        <w:t xml:space="preserve">values </w:t>
      </w:r>
      <w:r>
        <w:t xml:space="preserve">to explore the temporal and spatial patterns </w:t>
      </w:r>
      <w:r w:rsidR="0001254A">
        <w:t xml:space="preserve">in support </w:t>
      </w:r>
      <w:r w:rsidR="00183FBC">
        <w:t>of</w:t>
      </w:r>
      <w:r w:rsidR="0001254A">
        <w:t xml:space="preserve"> different models </w:t>
      </w:r>
      <w:r>
        <w:t>(Table X).</w:t>
      </w:r>
      <w:r w:rsidR="00182182">
        <w:t xml:space="preserve"> </w:t>
      </w:r>
    </w:p>
    <w:p w14:paraId="50BE528A" w14:textId="47959B9A" w:rsidR="00730443" w:rsidRDefault="00730443">
      <w:r>
        <w:t xml:space="preserve">To compare the prediction error between pairs of models, we calculated the </w:t>
      </w:r>
      <w:r w:rsidR="00EB5F8A">
        <w:t>difference in</w:t>
      </w:r>
      <w:r w:rsidR="00991B8A">
        <w:t xml:space="preserve"> the conditional predictive ordinates 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oMath>
      <w:r w:rsidR="00991B8A">
        <w:t xml:space="preserve"> indicate more support for model 1</w:t>
      </w:r>
      <w:r>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t xml:space="preserve">values using an additional hierarchical Bayesian model to account for the </w:t>
      </w:r>
      <w:r w:rsidR="00DD5093">
        <w:t>imbalances in the BBS-data among years and regions</w:t>
      </w:r>
      <w:r>
        <w:t xml:space="preserve">. This model treated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rPr>
          <w:rFonts w:eastAsiaTheme="minorEastAsia"/>
        </w:rPr>
        <w:t xml:space="preserve"> </w:t>
      </w:r>
      <w:r w:rsidR="00197FD7">
        <w:t xml:space="preserve">values as </w:t>
      </w:r>
      <w:r w:rsidR="00DD5093">
        <w:t xml:space="preserve">having a </w:t>
      </w:r>
      <w:r w:rsidR="00197FD7">
        <w:t>t-</w:t>
      </w:r>
      <w:r w:rsidR="00DD5093">
        <w:t>distribution</w:t>
      </w:r>
      <w:r w:rsidR="00197FD7">
        <w:t xml:space="preserve"> with an estimated variance and degrees of freedom. 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DD5093">
        <w:t xml:space="preserve">in their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t xml:space="preserve"> values </w:t>
      </w:r>
      <w:r w:rsidR="00197FD7">
        <w:t>(Fig X)</w:t>
      </w:r>
      <w:r w:rsidR="00DD5093">
        <w:t>.</w:t>
      </w:r>
    </w:p>
    <w:p w14:paraId="73F7478D" w14:textId="49B57109" w:rsidR="00054710" w:rsidRDefault="00AA1DF1">
      <w:r w:rsidRPr="00183FBC">
        <w:rPr>
          <w:highlight w:val="yellow"/>
        </w:rPr>
        <w:t xml:space="preserve">We </w:t>
      </w:r>
      <w:r w:rsidR="007D113A" w:rsidRPr="00183FBC">
        <w:rPr>
          <w:highlight w:val="yellow"/>
        </w:rPr>
        <w:t xml:space="preserve">also </w:t>
      </w:r>
      <w:proofErr w:type="spellStart"/>
      <w:r w:rsidR="007D113A" w:rsidRPr="00183FBC">
        <w:rPr>
          <w:highlight w:val="yellow"/>
        </w:rPr>
        <w:t>analysed</w:t>
      </w:r>
      <w:proofErr w:type="spellEnd"/>
      <w:r w:rsidR="007D113A" w:rsidRPr="00183FBC">
        <w:rPr>
          <w:highlight w:val="yellow"/>
        </w:rPr>
        <w:t xml:space="preserve"> the count-level BPIC values using </w:t>
      </w:r>
      <w:r w:rsidR="00054710" w:rsidRPr="00183FBC">
        <w:rPr>
          <w:highlight w:val="yellow"/>
        </w:rPr>
        <w:t xml:space="preserve">additional </w:t>
      </w:r>
      <w:r w:rsidR="007D113A" w:rsidRPr="00183FBC">
        <w:rPr>
          <w:highlight w:val="yellow"/>
        </w:rPr>
        <w:t xml:space="preserve">hierarchical Bayesian models that accounted for the posterior variance of each BPIC value to compare the predictive success among </w:t>
      </w:r>
      <w:r w:rsidR="007D113A" w:rsidRPr="00183FBC">
        <w:rPr>
          <w:highlight w:val="yellow"/>
        </w:rPr>
        <w:lastRenderedPageBreak/>
        <w:t>models, years, and geographic strata.</w:t>
      </w:r>
      <w:r w:rsidRPr="00183FBC">
        <w:rPr>
          <w:highlight w:val="yellow"/>
        </w:rPr>
        <w:t xml:space="preserve"> </w:t>
      </w:r>
      <w:r w:rsidR="00054710" w:rsidRPr="00183FBC">
        <w:rPr>
          <w:highlight w:val="yellow"/>
        </w:rPr>
        <w:t>These models treated the posterior median BPIC for each count as random variates drawn from a normal distribution with a mean and a precision given by the inverse of the posterior variance of the BPIC values. This model therefore accounted for the precision of the BPIC calculation for each count in the dataset, which we suggest is an improvement over the Z-score, paired t-test approach of Link and Sauer 2019, because it</w:t>
      </w:r>
      <w:r w:rsidR="00566791" w:rsidRPr="00183FBC">
        <w:rPr>
          <w:highlight w:val="yellow"/>
        </w:rPr>
        <w:t xml:space="preserve"> will </w:t>
      </w:r>
      <w:proofErr w:type="spellStart"/>
      <w:r w:rsidR="00566791" w:rsidRPr="00183FBC">
        <w:rPr>
          <w:highlight w:val="yellow"/>
        </w:rPr>
        <w:t>downweight</w:t>
      </w:r>
      <w:proofErr w:type="spellEnd"/>
      <w:r w:rsidR="00566791" w:rsidRPr="00183FBC">
        <w:rPr>
          <w:highlight w:val="yellow"/>
        </w:rPr>
        <w:t xml:space="preserve"> the influence of a handful of extremely poorly predicted counts.</w:t>
      </w:r>
      <w:r w:rsidR="00566791">
        <w:t xml:space="preserve"> For example, Figure X shows the extremely non-normal distribution of the BPIC scores for Barn Swallow. </w:t>
      </w:r>
      <w:r w:rsidR="00054710">
        <w:t xml:space="preserve"> </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6117E7">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 xml:space="preserve">For the GAMYE model, we decomposed the trajectory (i.e., the series of annual indices of abundance) into long- and medium-term components represented by the GAM smooth and annual fluctuations represented by the random year-effects. This decomposition </w:t>
      </w:r>
      <w:r w:rsidR="00271A7E">
        <w:rPr>
          <w:rFonts w:eastAsiaTheme="minorEastAsia"/>
        </w:rPr>
        <w:lastRenderedPageBreak/>
        <w:t>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6117E7"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6117E7"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675A9F08" w:rsidR="00B02BC2" w:rsidRDefault="00B02BC2" w:rsidP="00F458FB">
      <w:r>
        <w:lastRenderedPageBreak/>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w:t>
      </w:r>
      <w:proofErr w:type="gramStart"/>
      <w:r>
        <w:t>one which</w:t>
      </w:r>
      <w:proofErr w:type="gramEnd"/>
      <w:r>
        <w:t xml:space="preserve"> </w:t>
      </w:r>
      <w:r w:rsidR="00DE0E93">
        <w:t>included</w:t>
      </w:r>
      <w:r>
        <w:t xml:space="preserve"> the annual variation in the trajectory,</w:t>
      </w:r>
    </w:p>
    <w:p w14:paraId="1A93D7C4" w14:textId="34C93639" w:rsidR="000865CD" w:rsidRDefault="006117E7"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6117E7"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2631EF24" w:rsidR="00B02BC2" w:rsidRDefault="00E26954" w:rsidP="00F458FB">
      <w:proofErr w:type="gramStart"/>
      <w:r>
        <w:t>a</w:t>
      </w:r>
      <w:r w:rsidR="00B02BC2">
        <w:t>nd</w:t>
      </w:r>
      <w:proofErr w:type="gramEnd"/>
      <w:r w:rsidR="00B02BC2">
        <w:t xml:space="preserve"> a second which </w:t>
      </w:r>
      <w:r w:rsidR="00DE0E93">
        <w:t>excluded</w:t>
      </w:r>
      <w:r w:rsidR="00B02BC2">
        <w:t xml:space="preserve"> the annual variations</w:t>
      </w:r>
      <w:r w:rsidR="00DE0E93">
        <w:t xml:space="preserve"> and only included the smoothing components of the GAM to estimate the time-series</w:t>
      </w:r>
      <w:r>
        <w:t>.</w:t>
      </w:r>
    </w:p>
    <w:p w14:paraId="64B00806" w14:textId="7B396FD8" w:rsidR="000865CD" w:rsidRDefault="006117E7"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6117E7">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77777777"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0814977D" w:rsidR="001E2BFA" w:rsidRDefault="001E2BFA" w:rsidP="00F176CF">
      <w:r>
        <w:t>The trajectories follow the pattern in observed counts reasonably well, but depart from it more in years with sparse data.</w:t>
      </w:r>
      <w:r w:rsidR="00EE2295">
        <w:t xml:space="preserve"> Figure 3</w:t>
      </w:r>
    </w:p>
    <w:p w14:paraId="04890FD4" w14:textId="2612289E"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4. Calculating trends from the smooth component generates short-term estimates that vary less from year to year. For example, Figure 5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The SLOPE model estimates flip between years 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5E27E62D" w:rsidR="003C5F12" w:rsidRDefault="003C5F12">
      <w:r>
        <w:t xml:space="preserve">For the Barn Swallow, </w:t>
      </w:r>
      <w:r w:rsidR="00F7061E">
        <w:t>the SLOPE model trajectories are noticeably different from the other three models (Figure 6). The predictive fit comparisons suggest that the estimates from the three models that show an initial increase in Barn Swallow populations up to about the early 1980s are preferable to the SLOPE predictions showing a more constant rate of decline (Figure 7). In contrast, the GAMYE and the DIFFERENCE model</w:t>
      </w:r>
      <w:r>
        <w:t xml:space="preserve"> had very similar</w:t>
      </w:r>
      <w:r w:rsidR="00486194">
        <w:t xml:space="preserve"> estimates (Figure 6)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7)</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6E5531">
        <w:t xml:space="preserve">Similarly, </w:t>
      </w:r>
      <w:r w:rsidR="00486194">
        <w:t>i</w:t>
      </w:r>
      <w:r w:rsidR="00486194">
        <w:t xml:space="preserve">n the northeastern and southeastern parts of the Barn Swallow’s range, the GAMYE model generally outperforms the DIFFERENCE model, whereas in the remainder of the species’ range the DIFFERENCE </w:t>
      </w:r>
      <w:r w:rsidR="00486194">
        <w:t>model his higher predictive fit (Figure 6). This suggests</w:t>
      </w:r>
      <w:r w:rsidR="006E5531">
        <w:t xml:space="preserve"> an interesting spatial pattern in the </w:t>
      </w:r>
      <w:r w:rsidR="00486194">
        <w:t xml:space="preserve">preference for these two </w:t>
      </w:r>
      <w:proofErr w:type="gramStart"/>
      <w:r w:rsidR="00486194">
        <w:t>models,</w:t>
      </w:r>
      <w:proofErr w:type="gramEnd"/>
      <w:r w:rsidR="00486194">
        <w:t xml:space="preserve"> however the mapped </w:t>
      </w:r>
      <w:proofErr w:type="spellStart"/>
      <w:r w:rsidR="00486194">
        <w:t>colours</w:t>
      </w:r>
      <w:proofErr w:type="spellEnd"/>
      <w:r w:rsidR="00486194">
        <w:t xml:space="preserve"> only represent the point-estimate of the mean difference in predictive fit between GAMYE and DIFFERENCE. </w:t>
      </w:r>
    </w:p>
    <w:p w14:paraId="2BE17894" w14:textId="21ACED99" w:rsidR="00E02252" w:rsidRDefault="001E2BFA">
      <w:r>
        <w:t xml:space="preserve">Both GAMs clearly outperform the standard model. </w:t>
      </w:r>
      <w:r w:rsidR="00E02252">
        <w:t xml:space="preserve">Out-perform the standard model in all cases here. </w:t>
      </w:r>
    </w:p>
    <w:p w14:paraId="4E0DCC04" w14:textId="2830173A" w:rsidR="000D5DBF" w:rsidRDefault="00992690">
      <w:r>
        <w:lastRenderedPageBreak/>
        <w:t xml:space="preserve">Similar to the difference model. </w:t>
      </w:r>
      <w:r w:rsidR="00636713">
        <w:t xml:space="preserve">The survey-wide population trajectories for the </w:t>
      </w:r>
      <w:r w:rsidR="00F57F60">
        <w:t>GAMYE</w:t>
      </w:r>
      <w:r w:rsidR="00636713">
        <w:t xml:space="preserve"> models are very similar to trajectories from the </w:t>
      </w:r>
      <w:r w:rsidR="00FE2F7E">
        <w:t>DIFFERENCE</w:t>
      </w:r>
      <w:r w:rsidR="00636713">
        <w:t xml:space="preserve"> model. Trajectories from the GAM</w:t>
      </w:r>
      <w:r w:rsidR="00FE2F7E">
        <w:t xml:space="preserve">, </w:t>
      </w:r>
      <w:r w:rsidR="00636713">
        <w:t xml:space="preserve">follow the overall pattern of the </w:t>
      </w:r>
      <w:r w:rsidR="00F57F60">
        <w:t>GAMYE</w:t>
      </w:r>
      <w:r w:rsidR="00636713">
        <w:t xml:space="preserve"> and</w:t>
      </w:r>
      <w:r w:rsidR="00FE2F7E">
        <w:t xml:space="preserve"> are generally similar to</w:t>
      </w:r>
      <w:r w:rsidR="00636713">
        <w:t xml:space="preserve"> the </w:t>
      </w:r>
      <w:r w:rsidR="00FE2F7E">
        <w:t>DIFFERENCE</w:t>
      </w:r>
      <w:r w:rsidR="00636713">
        <w:t xml:space="preserve"> model</w:t>
      </w:r>
      <w:r w:rsidR="00BD4EF4">
        <w:t xml:space="preserve">, but </w:t>
      </w:r>
      <w:r w:rsidR="00C42929">
        <w:t>show effectively no</w:t>
      </w:r>
      <w:r w:rsidR="00BD4EF4">
        <w:t xml:space="preserve"> </w:t>
      </w:r>
      <w:r w:rsidR="00636713">
        <w:t xml:space="preserve">annual fluctuations. Trajectories from </w:t>
      </w:r>
      <w:r w:rsidR="00BD4EF4">
        <w:t>all four models are very similar</w:t>
      </w:r>
      <w:r w:rsidR="00636713">
        <w:t xml:space="preserve"> in the </w:t>
      </w:r>
      <w:r w:rsidR="000B4FC7">
        <w:t>latter</w:t>
      </w:r>
      <w:r w:rsidR="003B5CEA">
        <w:t xml:space="preserve"> half</w:t>
      </w:r>
      <w:r w:rsidR="00636713">
        <w:t xml:space="preserve"> of the time-series</w:t>
      </w:r>
      <w:r w:rsidR="00BD4EF4">
        <w:t xml:space="preserve"> when there are more data</w:t>
      </w:r>
      <w:r w:rsidR="00636713">
        <w:t xml:space="preserve">, but less </w:t>
      </w:r>
      <w:r w:rsidR="00BD4EF4">
        <w:t>similar</w:t>
      </w:r>
      <w:r w:rsidR="00636713">
        <w:t xml:space="preserve"> in the earlier portion of the time-series</w:t>
      </w:r>
      <w:r w:rsidR="00BD4EF4">
        <w:t xml:space="preserve"> when there are fewer data (Figure 1 [panel of 4 species plots with continental trajectories])</w:t>
      </w:r>
      <w:r w:rsidR="00636713">
        <w:t>.</w:t>
      </w:r>
      <w:r w:rsidR="00BD4EF4">
        <w:t xml:space="preserve"> The overall cross-validation results suggest that the </w:t>
      </w:r>
      <w:r w:rsidR="00F57F60">
        <w:t>GAMYE</w:t>
      </w:r>
      <w:r w:rsidR="00BD4EF4">
        <w:t xml:space="preserve"> and the </w:t>
      </w:r>
      <w:r w:rsidR="00FE2F7E">
        <w:t>DIFFERENCE</w:t>
      </w:r>
      <w:r w:rsidR="00BD4EF4">
        <w:t xml:space="preserve"> models are comparable in their prediction accuracy, at least for these species, and outperformed both of the other models. </w:t>
      </w:r>
    </w:p>
    <w:p w14:paraId="1CD0D95D" w14:textId="3588DF4F" w:rsidR="00951E0B" w:rsidRDefault="00992690">
      <w:r>
        <w:t>Do better in years and regions with sparse data?</w:t>
      </w:r>
    </w:p>
    <w:p w14:paraId="5EEBAF6A" w14:textId="0F47FF49" w:rsidR="00992690" w:rsidRDefault="00992690">
      <w:r>
        <w:t xml:space="preserve">Best model varies by region and year. </w:t>
      </w:r>
    </w:p>
    <w:p w14:paraId="1D393D6D" w14:textId="77777777" w:rsidR="001527F6" w:rsidRDefault="001527F6" w:rsidP="001527F6">
      <w:r>
        <w:t>Figures</w:t>
      </w:r>
    </w:p>
    <w:p w14:paraId="7C19A6FE" w14:textId="77777777" w:rsidR="001527F6" w:rsidRDefault="001527F6" w:rsidP="001527F6">
      <w:r>
        <w:t>GAM trajectories – continental index, continental mean Betas… some regional estimates, plotted against the observed mean counts and the number of counts.</w:t>
      </w:r>
    </w:p>
    <w:p w14:paraId="0351AD3C" w14:textId="7A3DE42C" w:rsidR="001527F6" w:rsidRDefault="00C42929">
      <w:r>
        <w:t>Annual variation in trend estimates from the different models…</w:t>
      </w:r>
    </w:p>
    <w:p w14:paraId="22DF4AB6" w14:textId="6B41FC8F" w:rsidR="001527F6" w:rsidRDefault="001527F6"/>
    <w:p w14:paraId="5D82EEFC" w14:textId="5FF56E9E" w:rsidR="001527F6" w:rsidRDefault="001527F6">
      <w:r>
        <w:t>Model comparisons</w:t>
      </w:r>
    </w:p>
    <w:p w14:paraId="73BAB2B7" w14:textId="5C670FA3" w:rsidR="00885C52" w:rsidRDefault="00885C52"/>
    <w:p w14:paraId="6D5CD396" w14:textId="7F28534F" w:rsidR="00885C52" w:rsidRDefault="00885C52">
      <w:r>
        <w:t xml:space="preserve">Trajectories for all </w:t>
      </w:r>
      <w:proofErr w:type="gramStart"/>
      <w:r>
        <w:t>4</w:t>
      </w:r>
      <w:proofErr w:type="gramEnd"/>
      <w:r>
        <w:t xml:space="preserve"> models</w:t>
      </w:r>
    </w:p>
    <w:p w14:paraId="390D1C51" w14:textId="5A23C4B3" w:rsidR="001527F6" w:rsidRDefault="001527F6">
      <w:r>
        <w:t xml:space="preserve">Trajectories of BPIC or </w:t>
      </w:r>
      <w:proofErr w:type="spellStart"/>
      <w:proofErr w:type="gramStart"/>
      <w:r>
        <w:t>Vj</w:t>
      </w:r>
      <w:proofErr w:type="spellEnd"/>
      <w:proofErr w:type="gramEnd"/>
    </w:p>
    <w:p w14:paraId="4910F369" w14:textId="059ED2E4" w:rsidR="001527F6" w:rsidRDefault="001527F6">
      <w:r>
        <w:t>Maps of best model</w:t>
      </w:r>
    </w:p>
    <w:p w14:paraId="47E3B4E0" w14:textId="76521988" w:rsidR="001527F6" w:rsidRDefault="001527F6">
      <w:r>
        <w:t>Plots of BPIC vs count-value</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5F0FBA2B" w14:textId="77777777" w:rsidR="008963EF" w:rsidRDefault="008963EF">
      <w:r>
        <w:t xml:space="preserve">This model provides useful estimates of population trajectories and trends with comparable out of sample predictive accuracy as other models. </w:t>
      </w:r>
    </w:p>
    <w:p w14:paraId="6D6EB3D9" w14:textId="77777777" w:rsidR="00A72AC4" w:rsidRDefault="00A72AC4" w:rsidP="00A72AC4">
      <w:r>
        <w:t xml:space="preserve">The smoothed GAM components are particularly useful for many conservation-relevant uses. Intermediate trends, short-term trends that </w:t>
      </w:r>
      <w:proofErr w:type="gramStart"/>
      <w:r>
        <w:t>don’t</w:t>
      </w:r>
      <w:proofErr w:type="gramEnd"/>
      <w:r>
        <w:t xml:space="preserve"> fluctuate from year-year, short-term trends that are not influenced by the long-term trend.</w:t>
      </w:r>
    </w:p>
    <w:p w14:paraId="48A59736" w14:textId="77777777" w:rsidR="00A72AC4" w:rsidRDefault="00A72AC4" w:rsidP="00A72AC4">
      <w:r>
        <w:t xml:space="preserve">We recommend the GAM-ye model for status and trend analyses, where the trend components </w:t>
      </w:r>
      <w:proofErr w:type="gramStart"/>
      <w:r>
        <w:t>are derived</w:t>
      </w:r>
      <w:proofErr w:type="gramEnd"/>
      <w:r>
        <w:t xml:space="preserve"> from the smooth and two estimates of trajectories can be used to examine the intermediate and long-term patterns, and the year-effects can be added to examine annual fluctuations.</w:t>
      </w:r>
    </w:p>
    <w:p w14:paraId="7908D7CA" w14:textId="77777777" w:rsidR="00A72AC4" w:rsidRDefault="00A72AC4" w:rsidP="00A72AC4">
      <w:r>
        <w:rPr>
          <w:rFonts w:eastAsiaTheme="minorEastAsia"/>
        </w:rPr>
        <w:t xml:space="preserve">There are alternative measures of trend that integrate information from all annual indices in a given trend period, such as the slope of a log-linear regression through the estimated annual indices (e.g., PIF trend estimates). </w:t>
      </w:r>
      <w:proofErr w:type="gramStart"/>
      <w:r>
        <w:rPr>
          <w:rFonts w:eastAsiaTheme="minorEastAsia"/>
        </w:rPr>
        <w:t>However</w:t>
      </w:r>
      <w:proofErr w:type="gramEnd"/>
      <w:r>
        <w:rPr>
          <w:rFonts w:eastAsiaTheme="minorEastAsia"/>
        </w:rPr>
        <w:t xml:space="preserve"> this end-point trend estimate is useful because it can be derived for any two points within the time-series and it is a derived parameter that is simple to calculate using estimates from any of the models presented here.</w:t>
      </w:r>
    </w:p>
    <w:p w14:paraId="1722FB12" w14:textId="77777777" w:rsidR="00A72AC4" w:rsidRDefault="00A72AC4" w:rsidP="00A72AC4">
      <w:r>
        <w:t>This decomposition serves a practical purpose in that it allows for estimates of population change and population status that exclude the annual fluctuations (</w:t>
      </w:r>
      <w:proofErr w:type="spellStart"/>
      <w:r>
        <w:t>Knape</w:t>
      </w:r>
      <w:proofErr w:type="spellEnd"/>
      <w:r>
        <w:t xml:space="preserve"> 2016). Excluding the annual fluctuations makes short- and medium-term trend estimates more stable between successive years and is therefore particularly useful for conservation status assessments such as population-trend criteria used in the IUCN </w:t>
      </w:r>
      <w:proofErr w:type="gramStart"/>
      <w:r>
        <w:t>red-listing</w:t>
      </w:r>
      <w:proofErr w:type="gramEnd"/>
      <w:r>
        <w:t xml:space="preserve"> and COSEWIC species at risk </w:t>
      </w:r>
      <w:proofErr w:type="spellStart"/>
      <w:r>
        <w:t>assesments</w:t>
      </w:r>
      <w:proofErr w:type="spellEnd"/>
      <w:r>
        <w:t xml:space="preserve">. For both of these assessments, population declines beyond a particular threshold trigger large investments of resources related to policy and conservation actions, and so if the rate of population decline is strongly dependent on the particular year in which a species is assessed there is an increased risk of inefficient investments of those resources.   </w:t>
      </w:r>
    </w:p>
    <w:p w14:paraId="66A56FE9" w14:textId="3BB644FC" w:rsidR="001D1ACF" w:rsidRDefault="001D1ACF">
      <w:r>
        <w:t xml:space="preserve">Predictive accuracy varies in space and time. </w:t>
      </w:r>
    </w:p>
    <w:p w14:paraId="5A813BF5" w14:textId="2AE5F9A0" w:rsidR="00F7061E" w:rsidRDefault="00F7061E"/>
    <w:p w14:paraId="53A63DE0" w14:textId="77AF225D" w:rsidR="00F7061E" w:rsidRDefault="00F7061E">
      <w:r>
        <w:t>Overall, the BPIC comparisons clearly support the GAMYE, GAM, or DIFFERENCE model over the SLOPE model for Barn Swallow. This stron</w:t>
      </w:r>
      <w:r w:rsidR="000F19A2">
        <w:t xml:space="preserve">gly suggests that this species has been in relatively steep decline since the early 1980s, but that in the period of time between the start of the BBS (1966) and approximately 1983 (Smith et al. 2015), Barn Swallow continental populations increased. </w:t>
      </w:r>
      <w:bookmarkStart w:id="2" w:name="_GoBack"/>
      <w:bookmarkEnd w:id="2"/>
    </w:p>
    <w:p w14:paraId="62D6C0C8" w14:textId="63AEAED2" w:rsidR="006E5531" w:rsidRDefault="006E5531">
      <w:r>
        <w:t>These temporal patterns in predictive fit complicate the selection of the better of these two models based on BPIC, particularly if one were, hypothetically, attempting to choose a model to estimate a trend from 1966 to 1980, given that one model is preferred at the start of the trend and another is preferred at the end.</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260031D4" w14:textId="2A8327EF" w:rsidR="00326B8A" w:rsidRDefault="002825D9">
      <w:r>
        <w:lastRenderedPageBreak/>
        <w:t xml:space="preserve">The model </w:t>
      </w:r>
      <w:proofErr w:type="gramStart"/>
      <w:r>
        <w:t>can be accessed</w:t>
      </w:r>
      <w:proofErr w:type="gramEnd"/>
    </w:p>
    <w:p w14:paraId="0319A954" w14:textId="77777777" w:rsidR="002825D9" w:rsidRDefault="002825D9">
      <w:pPr>
        <w:rPr>
          <w:color w:val="000000"/>
        </w:rPr>
      </w:pPr>
      <w:r>
        <w:rPr>
          <w:color w:val="000000"/>
        </w:rPr>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77777777" w:rsidR="008A5A2D" w:rsidRPr="008A5A2D" w:rsidRDefault="008A5A2D" w:rsidP="008A5A2D">
      <w:pPr>
        <w:rPr>
          <w:rStyle w:val="self-citation-authors"/>
        </w:rPr>
      </w:pP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28"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29"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6C6B4FA0" w:rsidR="00D3609B" w:rsidRDefault="00D3609B" w:rsidP="00D3609B">
      <w:r>
        <w:t>H. Wickham. ggplot2: Elegant Graphics for Data Analysis. Springer-</w:t>
      </w:r>
      <w:proofErr w:type="spellStart"/>
      <w:r>
        <w:t>Verlag</w:t>
      </w:r>
      <w:proofErr w:type="spellEnd"/>
      <w:r>
        <w:t xml:space="preserve"> New York, 2016.</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w:t>
      </w:r>
      <w:proofErr w:type="spellStart"/>
      <w:r>
        <w:rPr>
          <w:rStyle w:val="lrzxr"/>
        </w:rPr>
        <w:t>and</w:t>
      </w:r>
      <w:proofErr w:type="spellEnd"/>
      <w:r>
        <w:rPr>
          <w:rStyle w:val="lrzxr"/>
        </w:rPr>
        <w:t xml:space="preserve">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3C21AD69" w:rsidR="008830F7" w:rsidRDefault="00EE2295">
      <w:pPr>
        <w:rPr>
          <w:rStyle w:val="lrzxr"/>
        </w:rPr>
      </w:pPr>
      <w:r>
        <w:rPr>
          <w:rStyle w:val="lrzxr"/>
        </w:rPr>
        <w:t xml:space="preserve">Figure 3. Stratum-level predictions for Barn Swallow population trajectories from GAM and </w:t>
      </w:r>
      <w:proofErr w:type="gramStart"/>
      <w:r>
        <w:rPr>
          <w:rStyle w:val="lrzxr"/>
        </w:rPr>
        <w:t>GAMYE</w:t>
      </w:r>
      <w:r w:rsidR="0035395B">
        <w:rPr>
          <w:rStyle w:val="lrzxr"/>
        </w:rPr>
        <w:t>,</w:t>
      </w:r>
      <w:proofErr w:type="gramEnd"/>
      <w:r w:rsidR="0035395B">
        <w:rPr>
          <w:rStyle w:val="lrzxr"/>
        </w:rPr>
        <w:t xml:space="preserve"> tend to follow the observed mean counts reasonably well, but less so in the early years when there were fewer routes each year. (</w:t>
      </w:r>
      <w:proofErr w:type="gramStart"/>
      <w:r w:rsidR="0035395B">
        <w:rPr>
          <w:rStyle w:val="lrzxr"/>
        </w:rPr>
        <w:t>selection</w:t>
      </w:r>
      <w:proofErr w:type="gramEnd"/>
      <w:r w:rsidR="0035395B">
        <w:rPr>
          <w:rStyle w:val="lrzxr"/>
        </w:rPr>
        <w:t xml:space="preserve"> of stratum-level plots with GAM and GAMYE predictions, with the slope model in the background, and the stacked dots along the x-axis indicating the number of routes)</w:t>
      </w:r>
    </w:p>
    <w:p w14:paraId="0620CA32" w14:textId="77777777" w:rsidR="008830F7" w:rsidRDefault="008830F7">
      <w:pPr>
        <w:rPr>
          <w:rStyle w:val="lrzxr"/>
        </w:rPr>
      </w:pPr>
    </w:p>
    <w:p w14:paraId="2A3B74EC" w14:textId="09018FDF" w:rsidR="008830F7" w:rsidRDefault="008830F7">
      <w:pPr>
        <w:rPr>
          <w:rStyle w:val="lrzxr"/>
        </w:rPr>
      </w:pPr>
      <w:r>
        <w:rPr>
          <w:rStyle w:val="lrzxr"/>
        </w:rPr>
        <w:t xml:space="preserve">Figure 4. </w:t>
      </w:r>
      <w:r w:rsidR="0074350B">
        <w:rPr>
          <w:rStyle w:val="lrzxr"/>
        </w:rPr>
        <w:t>Decomposition of the s</w:t>
      </w:r>
      <w:r>
        <w:rPr>
          <w:rStyle w:val="lrzxr"/>
        </w:rPr>
        <w:t xml:space="preserve">urvey-wide population trajectory for Barn Swallow from the GAMYE, showing the full trajectory and the </w:t>
      </w:r>
      <w:r w:rsidR="0074350B">
        <w:rPr>
          <w:rStyle w:val="lrzxr"/>
        </w:rPr>
        <w:t xml:space="preserve">isolated </w:t>
      </w:r>
      <w:r>
        <w:rPr>
          <w:rStyle w:val="lrzxr"/>
        </w:rPr>
        <w:t xml:space="preserve">smooth component that </w:t>
      </w:r>
      <w:proofErr w:type="gramStart"/>
      <w:r>
        <w:rPr>
          <w:rStyle w:val="lrzxr"/>
        </w:rPr>
        <w:t>can be used</w:t>
      </w:r>
      <w:proofErr w:type="gramEnd"/>
      <w:r>
        <w:rPr>
          <w:rStyle w:val="lrzxr"/>
        </w:rPr>
        <w:t xml:space="preserve"> to estimate population trends that are less sensitive to the particular year in which they are estimated.</w:t>
      </w:r>
    </w:p>
    <w:p w14:paraId="255E7067" w14:textId="5FD4EC34" w:rsidR="00A87415" w:rsidRDefault="00A87415">
      <w:pPr>
        <w:rPr>
          <w:rStyle w:val="lrzxr"/>
        </w:rPr>
      </w:pPr>
      <w:r>
        <w:rPr>
          <w:rStyle w:val="lrzxr"/>
        </w:rPr>
        <w:t>Figure 5.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1CD6AB0E" w:rsidR="008830F7" w:rsidRDefault="00777969">
      <w:pPr>
        <w:rPr>
          <w:rStyle w:val="lrzxr"/>
        </w:rPr>
      </w:pPr>
      <w:r>
        <w:rPr>
          <w:rStyle w:val="lrzxr"/>
        </w:rPr>
        <w:t xml:space="preserve">Figure 6. Predicted population trajectories from four models applied to the Barn Swallow data from the BBS. </w:t>
      </w:r>
    </w:p>
    <w:p w14:paraId="726CFC58" w14:textId="5A19A804" w:rsidR="00777969" w:rsidRDefault="00777969">
      <w:pPr>
        <w:rPr>
          <w:rStyle w:val="lrzxr"/>
        </w:rPr>
      </w:pPr>
    </w:p>
    <w:p w14:paraId="254F7899" w14:textId="5994361F" w:rsidR="00777969" w:rsidRDefault="00777969">
      <w:pPr>
        <w:rPr>
          <w:rStyle w:val="lrzxr"/>
        </w:rPr>
      </w:pPr>
      <w:r>
        <w:rPr>
          <w:rStyle w:val="lrzxr"/>
        </w:rPr>
        <w:t xml:space="preserve">Figure 7.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681B77" w:rsidR="00644456" w:rsidRDefault="00644456">
      <w:pPr>
        <w:rPr>
          <w:rStyle w:val="lrzxr"/>
        </w:rPr>
      </w:pPr>
      <w:r>
        <w:rPr>
          <w:rStyle w:val="lrzxr"/>
        </w:rPr>
        <w:lastRenderedPageBreak/>
        <w:t xml:space="preserve">Figure 8.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6117E7" w:rsidRDefault="006117E7"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6117E7" w:rsidRDefault="006117E7"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6117E7" w:rsidRDefault="006117E7"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6117E7" w:rsidRDefault="006117E7" w:rsidP="0071744A">
      <w:pPr>
        <w:pStyle w:val="Default"/>
      </w:pPr>
      <w:r>
        <w:rPr>
          <w:rStyle w:val="CommentReference"/>
        </w:rPr>
        <w:annotationRef/>
      </w:r>
    </w:p>
    <w:p w14:paraId="6FA3E390" w14:textId="21A14534" w:rsidR="006117E7" w:rsidRDefault="006117E7"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6117E7" w:rsidRDefault="006117E7" w:rsidP="0071744A">
      <w:pPr>
        <w:pStyle w:val="CommentText"/>
      </w:pPr>
      <w:r>
        <w:t xml:space="preserve"> </w:t>
      </w:r>
      <w:r>
        <w:rPr>
          <w:sz w:val="22"/>
          <w:szCs w:val="22"/>
        </w:rPr>
        <w:t>Journal of the American Statistical Association, Vol. 78, No. 383 (Sep., 1983), pp. 605-61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67F48"/>
    <w:rsid w:val="00084F03"/>
    <w:rsid w:val="000865CD"/>
    <w:rsid w:val="00090EF5"/>
    <w:rsid w:val="000A6F62"/>
    <w:rsid w:val="000B286C"/>
    <w:rsid w:val="000B3BC2"/>
    <w:rsid w:val="000B4FC7"/>
    <w:rsid w:val="000D5DBF"/>
    <w:rsid w:val="000D7A0A"/>
    <w:rsid w:val="000E2D3B"/>
    <w:rsid w:val="000F0E8F"/>
    <w:rsid w:val="000F19A2"/>
    <w:rsid w:val="00100982"/>
    <w:rsid w:val="00117136"/>
    <w:rsid w:val="00117EBD"/>
    <w:rsid w:val="00127CB6"/>
    <w:rsid w:val="001527F6"/>
    <w:rsid w:val="0016530C"/>
    <w:rsid w:val="00181669"/>
    <w:rsid w:val="00182182"/>
    <w:rsid w:val="00183FBC"/>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32200"/>
    <w:rsid w:val="002425B8"/>
    <w:rsid w:val="00252DBA"/>
    <w:rsid w:val="00260D04"/>
    <w:rsid w:val="00271A7E"/>
    <w:rsid w:val="002825D9"/>
    <w:rsid w:val="0028284F"/>
    <w:rsid w:val="002C06C8"/>
    <w:rsid w:val="002D21BE"/>
    <w:rsid w:val="002E0C96"/>
    <w:rsid w:val="002F0604"/>
    <w:rsid w:val="002F1266"/>
    <w:rsid w:val="00301A67"/>
    <w:rsid w:val="00313FC9"/>
    <w:rsid w:val="00317C34"/>
    <w:rsid w:val="0032218E"/>
    <w:rsid w:val="00326B8A"/>
    <w:rsid w:val="00341D42"/>
    <w:rsid w:val="003504BE"/>
    <w:rsid w:val="00352290"/>
    <w:rsid w:val="0035395B"/>
    <w:rsid w:val="00354BDE"/>
    <w:rsid w:val="00356846"/>
    <w:rsid w:val="003935F3"/>
    <w:rsid w:val="003A15FE"/>
    <w:rsid w:val="003A5246"/>
    <w:rsid w:val="003B0B14"/>
    <w:rsid w:val="003B5CEA"/>
    <w:rsid w:val="003C5F12"/>
    <w:rsid w:val="003D40AF"/>
    <w:rsid w:val="003D71C1"/>
    <w:rsid w:val="00421401"/>
    <w:rsid w:val="004277F9"/>
    <w:rsid w:val="00433915"/>
    <w:rsid w:val="0044376C"/>
    <w:rsid w:val="00471237"/>
    <w:rsid w:val="00486194"/>
    <w:rsid w:val="004A7143"/>
    <w:rsid w:val="004C234A"/>
    <w:rsid w:val="004D1A15"/>
    <w:rsid w:val="004E1F2B"/>
    <w:rsid w:val="004E40A1"/>
    <w:rsid w:val="004E6A3E"/>
    <w:rsid w:val="00521E0D"/>
    <w:rsid w:val="00544ECC"/>
    <w:rsid w:val="0054506F"/>
    <w:rsid w:val="00553A37"/>
    <w:rsid w:val="005603B2"/>
    <w:rsid w:val="005665F5"/>
    <w:rsid w:val="00566791"/>
    <w:rsid w:val="00570793"/>
    <w:rsid w:val="0057328C"/>
    <w:rsid w:val="00577109"/>
    <w:rsid w:val="005959D2"/>
    <w:rsid w:val="005A592E"/>
    <w:rsid w:val="005C6043"/>
    <w:rsid w:val="005E1D4F"/>
    <w:rsid w:val="005E43C8"/>
    <w:rsid w:val="005F19E6"/>
    <w:rsid w:val="006117E7"/>
    <w:rsid w:val="00617D3B"/>
    <w:rsid w:val="00627F11"/>
    <w:rsid w:val="00634DDD"/>
    <w:rsid w:val="00636713"/>
    <w:rsid w:val="00641336"/>
    <w:rsid w:val="00644456"/>
    <w:rsid w:val="0065459C"/>
    <w:rsid w:val="00657BD5"/>
    <w:rsid w:val="00660E56"/>
    <w:rsid w:val="00673EDA"/>
    <w:rsid w:val="00681CA4"/>
    <w:rsid w:val="00693DD9"/>
    <w:rsid w:val="006A50F1"/>
    <w:rsid w:val="006A5952"/>
    <w:rsid w:val="006B14A3"/>
    <w:rsid w:val="006D4865"/>
    <w:rsid w:val="006E5531"/>
    <w:rsid w:val="006F0D1A"/>
    <w:rsid w:val="006F66D1"/>
    <w:rsid w:val="00703BCA"/>
    <w:rsid w:val="0070604D"/>
    <w:rsid w:val="0071744A"/>
    <w:rsid w:val="00721B12"/>
    <w:rsid w:val="007246BE"/>
    <w:rsid w:val="00730443"/>
    <w:rsid w:val="00737D11"/>
    <w:rsid w:val="0074350B"/>
    <w:rsid w:val="00743569"/>
    <w:rsid w:val="0075190E"/>
    <w:rsid w:val="0075267E"/>
    <w:rsid w:val="007634D3"/>
    <w:rsid w:val="007707B3"/>
    <w:rsid w:val="00773B5F"/>
    <w:rsid w:val="00777969"/>
    <w:rsid w:val="007A5C62"/>
    <w:rsid w:val="007B79B7"/>
    <w:rsid w:val="007D113A"/>
    <w:rsid w:val="007E17F7"/>
    <w:rsid w:val="007E6DDB"/>
    <w:rsid w:val="00833A6E"/>
    <w:rsid w:val="00845AC6"/>
    <w:rsid w:val="00854D3E"/>
    <w:rsid w:val="00855AFF"/>
    <w:rsid w:val="008830F7"/>
    <w:rsid w:val="00885C52"/>
    <w:rsid w:val="008963EF"/>
    <w:rsid w:val="008A5A2D"/>
    <w:rsid w:val="008B69AF"/>
    <w:rsid w:val="008F1847"/>
    <w:rsid w:val="00904297"/>
    <w:rsid w:val="00913140"/>
    <w:rsid w:val="00915E67"/>
    <w:rsid w:val="009232CB"/>
    <w:rsid w:val="0093732C"/>
    <w:rsid w:val="00944F2C"/>
    <w:rsid w:val="00951E0B"/>
    <w:rsid w:val="00952D7D"/>
    <w:rsid w:val="009538FC"/>
    <w:rsid w:val="00967A4C"/>
    <w:rsid w:val="00985F5B"/>
    <w:rsid w:val="00990F31"/>
    <w:rsid w:val="00991B8A"/>
    <w:rsid w:val="00992690"/>
    <w:rsid w:val="009A0192"/>
    <w:rsid w:val="009A722D"/>
    <w:rsid w:val="009B6C41"/>
    <w:rsid w:val="009C68BB"/>
    <w:rsid w:val="009F444A"/>
    <w:rsid w:val="00A11516"/>
    <w:rsid w:val="00A6292C"/>
    <w:rsid w:val="00A66E1C"/>
    <w:rsid w:val="00A72AC4"/>
    <w:rsid w:val="00A76187"/>
    <w:rsid w:val="00A7662D"/>
    <w:rsid w:val="00A83BA1"/>
    <w:rsid w:val="00A87415"/>
    <w:rsid w:val="00AA1DF1"/>
    <w:rsid w:val="00AA31B3"/>
    <w:rsid w:val="00AC49E5"/>
    <w:rsid w:val="00AF16ED"/>
    <w:rsid w:val="00B02BC2"/>
    <w:rsid w:val="00B43169"/>
    <w:rsid w:val="00B67E12"/>
    <w:rsid w:val="00B86AB3"/>
    <w:rsid w:val="00B87D37"/>
    <w:rsid w:val="00BA6AA3"/>
    <w:rsid w:val="00BC4F82"/>
    <w:rsid w:val="00BD4C89"/>
    <w:rsid w:val="00BD4EF4"/>
    <w:rsid w:val="00BE0A69"/>
    <w:rsid w:val="00BE5C09"/>
    <w:rsid w:val="00C02DDC"/>
    <w:rsid w:val="00C32413"/>
    <w:rsid w:val="00C35E81"/>
    <w:rsid w:val="00C41812"/>
    <w:rsid w:val="00C42929"/>
    <w:rsid w:val="00C63404"/>
    <w:rsid w:val="00C859D2"/>
    <w:rsid w:val="00CC1D3E"/>
    <w:rsid w:val="00CD3CD2"/>
    <w:rsid w:val="00CE0B41"/>
    <w:rsid w:val="00CF3293"/>
    <w:rsid w:val="00D03E7F"/>
    <w:rsid w:val="00D05281"/>
    <w:rsid w:val="00D13D2B"/>
    <w:rsid w:val="00D3609B"/>
    <w:rsid w:val="00D36FD9"/>
    <w:rsid w:val="00D40823"/>
    <w:rsid w:val="00D40A7D"/>
    <w:rsid w:val="00D474CC"/>
    <w:rsid w:val="00D57997"/>
    <w:rsid w:val="00D64FB0"/>
    <w:rsid w:val="00D723F2"/>
    <w:rsid w:val="00D800EB"/>
    <w:rsid w:val="00D844BB"/>
    <w:rsid w:val="00DB67C9"/>
    <w:rsid w:val="00DD5093"/>
    <w:rsid w:val="00DD535A"/>
    <w:rsid w:val="00DE0E93"/>
    <w:rsid w:val="00E02252"/>
    <w:rsid w:val="00E02722"/>
    <w:rsid w:val="00E04314"/>
    <w:rsid w:val="00E26954"/>
    <w:rsid w:val="00E92107"/>
    <w:rsid w:val="00E95221"/>
    <w:rsid w:val="00E96FC6"/>
    <w:rsid w:val="00EB38C2"/>
    <w:rsid w:val="00EB5F8A"/>
    <w:rsid w:val="00EC54D7"/>
    <w:rsid w:val="00EC5C6A"/>
    <w:rsid w:val="00EE2295"/>
    <w:rsid w:val="00EF0409"/>
    <w:rsid w:val="00F176CF"/>
    <w:rsid w:val="00F323A5"/>
    <w:rsid w:val="00F44F2A"/>
    <w:rsid w:val="00F458FB"/>
    <w:rsid w:val="00F57F60"/>
    <w:rsid w:val="00F7061E"/>
    <w:rsid w:val="00F76A8E"/>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doi.org/10.7287/peerj.preprints.27320v1"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theme" Target="theme/theme1.xml"/><Relationship Id="rId5" Type="http://schemas.microsoft.com/office/2011/relationships/commentsExtended" Target="commentsExtended.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s://CRAN.R-project.org/package=foreach"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microsoft.com/office/2011/relationships/people" Target="people.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18</TotalTime>
  <Pages>18</Pages>
  <Words>5542</Words>
  <Characters>31596</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37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67</cp:revision>
  <dcterms:created xsi:type="dcterms:W3CDTF">2019-12-12T23:04:00Z</dcterms:created>
  <dcterms:modified xsi:type="dcterms:W3CDTF">2020-01-31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